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310BD" w:rsidRDefault="00DC7D12" w:rsidP="009A1751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MA TRẬN ĐỀ KIỂM TRA GIỮA KỲ I</w:t>
      </w:r>
    </w:p>
    <w:p w:rsidR="00DC7D12" w:rsidRDefault="00DC7D12" w:rsidP="009A1751">
      <w:pPr>
        <w:jc w:val="center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MÔN TOÁN LỚP 11 NĂM HỌC 2022-2023</w:t>
      </w:r>
    </w:p>
    <w:p w:rsidR="00DC7D12" w:rsidRDefault="00DC7D12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>I. Phần trắc nghiệm.</w:t>
      </w:r>
      <w:r w:rsidR="009A1751">
        <w:rPr>
          <w:rFonts w:ascii="Times New Roman" w:hAnsi="Times New Roman" w:cs="Times New Roman"/>
          <w:sz w:val="28"/>
          <w:szCs w:val="28"/>
          <w:lang w:val="vi-VN"/>
        </w:rPr>
        <w:t>( 7 điểm)</w:t>
      </w:r>
    </w:p>
    <w:p w:rsidR="00DC7D12" w:rsidRDefault="009A1751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DC7D12">
        <w:rPr>
          <w:rFonts w:ascii="Times New Roman" w:hAnsi="Times New Roman" w:cs="Times New Roman"/>
          <w:sz w:val="28"/>
          <w:szCs w:val="28"/>
          <w:lang w:val="vi-VN"/>
        </w:rPr>
        <w:t>Câu 1. (NB) Tìm tập xác định của hàm số y = tanx, y = cotx.</w:t>
      </w:r>
    </w:p>
    <w:p w:rsidR="00DC7D12" w:rsidRDefault="009A1751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DC7D12">
        <w:rPr>
          <w:rFonts w:ascii="Times New Roman" w:hAnsi="Times New Roman" w:cs="Times New Roman"/>
          <w:sz w:val="28"/>
          <w:szCs w:val="28"/>
          <w:lang w:val="vi-VN"/>
        </w:rPr>
        <w:t>Câu 2. (TH) Tìm GTLN, GTNN của hàm số lượng giác.</w:t>
      </w:r>
    </w:p>
    <w:p w:rsidR="00DC7D12" w:rsidRDefault="009A1751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DC7D12">
        <w:rPr>
          <w:rFonts w:ascii="Times New Roman" w:hAnsi="Times New Roman" w:cs="Times New Roman"/>
          <w:sz w:val="28"/>
          <w:szCs w:val="28"/>
          <w:lang w:val="vi-VN"/>
        </w:rPr>
        <w:t>Câu 3. (NB) Tìm tập giá trị của hàm số y = asinx, hàm số y = acosx.</w:t>
      </w:r>
    </w:p>
    <w:p w:rsidR="00DC7D12" w:rsidRDefault="009A1751">
      <w:pPr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    </w:t>
      </w:r>
      <w:r w:rsidR="00DC7D12">
        <w:rPr>
          <w:rFonts w:ascii="Times New Roman" w:hAnsi="Times New Roman" w:cs="Times New Roman"/>
          <w:sz w:val="28"/>
          <w:szCs w:val="28"/>
          <w:lang w:val="vi-VN"/>
        </w:rPr>
        <w:t>Câu 4. (NB) Xác định công thức nghiệm đúng hoặc sai của phương trình sinx = sin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>α</w:t>
      </w:r>
      <w:r w:rsidR="00DC7D1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</w:p>
    <w:p w:rsidR="00DC7D1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  <w:lang w:val="vi-VN"/>
        </w:rPr>
        <w:t xml:space="preserve">  </w:t>
      </w:r>
      <w:r w:rsidR="00DC7D12">
        <w:rPr>
          <w:rFonts w:ascii="Times New Roman" w:hAnsi="Times New Roman" w:cs="Times New Roman"/>
          <w:sz w:val="28"/>
          <w:szCs w:val="28"/>
          <w:lang w:val="vi-VN"/>
        </w:rPr>
        <w:t>cosx = cos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>α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>, tanx = tan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>α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>, cotx = cot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>α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>.</w:t>
      </w:r>
    </w:p>
    <w:p w:rsidR="00DC7D1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>Câu 5. (NB) Tìm tập nghiệm của phương trình sinx = m, cosx = m.</w:t>
      </w:r>
    </w:p>
    <w:p w:rsidR="00DC7D1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>Câu 6. (TH) Tìm số nghiệm của PTLG cơ bản thuộc khoảng cho trước.</w:t>
      </w:r>
    </w:p>
    <w:p w:rsidR="00DC7D1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DC7D12">
        <w:rPr>
          <w:rFonts w:ascii="Cambria Math" w:hAnsi="Cambria Math" w:cs="Times New Roman"/>
          <w:sz w:val="28"/>
          <w:szCs w:val="28"/>
          <w:lang w:val="vi-VN"/>
        </w:rPr>
        <w:t xml:space="preserve">Câu 7. (NB) 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>Tìm nghiệm của PT bậc nhất đối với 1 hàm số lượng giác.</w:t>
      </w:r>
    </w:p>
    <w:p w:rsidR="0019702D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>Câu 8. (NB) Nhận biết PT nào là PT bậc nhất, bậc 2 đối với 1 HSLG.</w:t>
      </w:r>
    </w:p>
    <w:p w:rsidR="0019702D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>Câu 9. (TH) Tìm nghiệm dương nhỏ nhất hoặc nghiệm âm lớn nhất của PTLG dạng</w:t>
      </w:r>
    </w:p>
    <w:p w:rsidR="0019702D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>acos2x + bsinx + c = 0, acos</w:t>
      </w:r>
      <w:r w:rsidR="0019702D">
        <w:rPr>
          <w:rFonts w:ascii="Cambria Math" w:hAnsi="Cambria Math" w:cs="Times New Roman"/>
          <w:sz w:val="28"/>
          <w:szCs w:val="28"/>
          <w:vertAlign w:val="superscript"/>
          <w:lang w:val="vi-VN"/>
        </w:rPr>
        <w:t>2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>x  + bsinx + c = 0</w:t>
      </w:r>
    </w:p>
    <w:p w:rsidR="0019702D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>Câu 10. (TH) Tìm tổng các nghiệm của PTLG thuộc đoạn cho trước của PTLG bậc 2 theo tanx hoặc cotx</w:t>
      </w:r>
    </w:p>
    <w:p w:rsidR="0019702D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>Câu 11. (NB) Dùng quy tác cộng đơn giản.</w:t>
      </w:r>
    </w:p>
    <w:p w:rsidR="0019702D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>Câu 12. (TH) Tìm số các số tự nhiên có n chữ số từ tập cho trước.</w:t>
      </w:r>
    </w:p>
    <w:p w:rsidR="0019702D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>Câu 13. (NB) Xác định công thức đúng hoặc sai của P</w:t>
      </w:r>
      <w:r w:rsidR="0019702D">
        <w:rPr>
          <w:rFonts w:ascii="Cambria Math" w:hAnsi="Cambria Math" w:cs="Times New Roman"/>
          <w:sz w:val="28"/>
          <w:szCs w:val="28"/>
          <w:vertAlign w:val="subscript"/>
          <w:lang w:val="vi-VN"/>
        </w:rPr>
        <w:t>n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 xml:space="preserve">, </w:t>
      </w:r>
      <w:r w:rsidR="0019702D" w:rsidRPr="0019702D">
        <w:rPr>
          <w:rFonts w:ascii="Cambria Math" w:hAnsi="Cambria Math" w:cs="Times New Roman"/>
          <w:position w:val="-12"/>
          <w:sz w:val="28"/>
          <w:szCs w:val="28"/>
          <w:lang w:val="vi-VN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25pt" o:ole="">
            <v:imagedata r:id="rId4" o:title=""/>
          </v:shape>
          <o:OLEObject Type="Embed" ProgID="Equation.DSMT4" ShapeID="_x0000_i1025" DrawAspect="Content" ObjectID="_1728353086" r:id="rId5"/>
        </w:object>
      </w:r>
      <w:r w:rsidR="0019702D">
        <w:rPr>
          <w:rFonts w:ascii="Cambria Math" w:hAnsi="Cambria Math" w:cs="Times New Roman"/>
          <w:sz w:val="28"/>
          <w:szCs w:val="28"/>
          <w:lang w:val="vi-VN"/>
        </w:rPr>
        <w:t xml:space="preserve"> </w:t>
      </w:r>
    </w:p>
    <w:p w:rsidR="0019702D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19702D">
        <w:rPr>
          <w:rFonts w:ascii="Cambria Math" w:hAnsi="Cambria Math" w:cs="Times New Roman"/>
          <w:sz w:val="28"/>
          <w:szCs w:val="28"/>
          <w:lang w:val="vi-VN"/>
        </w:rPr>
        <w:t xml:space="preserve">Câu 14. (TH) Bài toán chọn k phần tử từ tập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>n phần tử thỏa điều kiện cho trước.</w:t>
      </w:r>
    </w:p>
    <w:p w:rsidR="00847CD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>Câu 15. (NB) Tìm số hoán vị của tập hợp n phần tử.</w:t>
      </w:r>
    </w:p>
    <w:p w:rsidR="00847CD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>Câu 16. (NB) Tìm tọa độ ảnh của 1 điểm qua phép tịnh tiến.</w:t>
      </w:r>
    </w:p>
    <w:p w:rsidR="00847CD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>Câu 17. (TH) Viết phương trình đường thẳng là ảnh của đường thẳng qua phép tịnh tiến.</w:t>
      </w:r>
    </w:p>
    <w:p w:rsidR="00847CD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 xml:space="preserve">Câu 18. (NB) Tìm tọa độ ảnh của 1 điểm qua phép quay tâm gốc tọa độ, góc quay </w:t>
      </w:r>
      <w:r w:rsidR="00847CD2" w:rsidRPr="00847CD2">
        <w:rPr>
          <w:rFonts w:ascii="Cambria Math" w:hAnsi="Cambria Math" w:cs="Times New Roman"/>
          <w:position w:val="-26"/>
          <w:sz w:val="28"/>
          <w:szCs w:val="28"/>
          <w:lang w:val="vi-VN"/>
        </w:rPr>
        <w:object w:dxaOrig="279" w:dyaOrig="680">
          <v:shape id="_x0000_i1026" type="#_x0000_t75" style="width:14.25pt;height:33.75pt" o:ole="">
            <v:imagedata r:id="rId6" o:title=""/>
          </v:shape>
          <o:OLEObject Type="Embed" ProgID="Equation.DSMT4" ShapeID="_x0000_i1026" DrawAspect="Content" ObjectID="_1728353087" r:id="rId7"/>
        </w:object>
      </w:r>
      <w:r w:rsidR="00847CD2">
        <w:rPr>
          <w:rFonts w:ascii="Cambria Math" w:hAnsi="Cambria Math" w:cs="Times New Roman"/>
          <w:sz w:val="28"/>
          <w:szCs w:val="28"/>
          <w:lang w:val="vi-VN"/>
        </w:rPr>
        <w:t xml:space="preserve"> hoặc </w:t>
      </w:r>
      <w:r>
        <w:rPr>
          <w:rFonts w:ascii="Cambria Math" w:hAnsi="Cambria Math" w:cs="Times New Roman"/>
          <w:sz w:val="28"/>
          <w:szCs w:val="28"/>
          <w:lang w:val="vi-VN"/>
        </w:rPr>
        <w:t xml:space="preserve">          -</w:t>
      </w:r>
      <w:r w:rsidR="00847CD2" w:rsidRPr="00847CD2">
        <w:rPr>
          <w:rFonts w:ascii="Cambria Math" w:hAnsi="Cambria Math" w:cs="Times New Roman"/>
          <w:position w:val="-26"/>
          <w:sz w:val="28"/>
          <w:szCs w:val="28"/>
          <w:lang w:val="vi-VN"/>
        </w:rPr>
        <w:object w:dxaOrig="279" w:dyaOrig="680">
          <v:shape id="_x0000_i1027" type="#_x0000_t75" style="width:14.25pt;height:33.75pt" o:ole="">
            <v:imagedata r:id="rId8" o:title=""/>
          </v:shape>
          <o:OLEObject Type="Embed" ProgID="Equation.DSMT4" ShapeID="_x0000_i1027" DrawAspect="Content" ObjectID="_1728353088" r:id="rId9"/>
        </w:object>
      </w:r>
    </w:p>
    <w:p w:rsidR="00847CD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>Câu 19. (NB) Tìm ảnh của 1 điểm trên hình cho trước qua phép quay có góc quay cho trước.</w:t>
      </w:r>
    </w:p>
    <w:p w:rsidR="00847CD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>Câu 20. (TH) Tính độ dài đoạn thẳng ảnh qua phép vị tự tâm I tỉ số k.</w:t>
      </w:r>
    </w:p>
    <w:p w:rsidR="00847CD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lastRenderedPageBreak/>
        <w:t xml:space="preserve">    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>Câu 21. (TH) Tìm tọa tâm và bán kính của đường tròn ảnh qua phép vị tự tâm O(gốc tọa độ) và tỉ số cho trước.</w:t>
      </w:r>
    </w:p>
    <w:p w:rsidR="00847CD2" w:rsidRDefault="00847CD2">
      <w:pPr>
        <w:rPr>
          <w:rFonts w:ascii="Cambria Math" w:hAnsi="Cambria Math" w:cs="Times New Roman"/>
          <w:sz w:val="28"/>
          <w:szCs w:val="28"/>
          <w:lang w:val="vi-VN"/>
        </w:rPr>
      </w:pPr>
    </w:p>
    <w:p w:rsidR="00847CD2" w:rsidRDefault="00847CD2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>II. Phần tự luận.</w:t>
      </w:r>
    </w:p>
    <w:p w:rsidR="00847CD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>Câu 1.</w:t>
      </w:r>
      <w:r>
        <w:rPr>
          <w:rFonts w:ascii="Cambria Math" w:hAnsi="Cambria Math" w:cs="Times New Roman"/>
          <w:sz w:val="28"/>
          <w:szCs w:val="28"/>
          <w:lang w:val="vi-VN"/>
        </w:rPr>
        <w:t>(TH)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 xml:space="preserve"> Giải phương trinh lượng giác dạng asinx + bcosx = c</w:t>
      </w:r>
    </w:p>
    <w:p w:rsidR="00847CD2" w:rsidRDefault="009A1751">
      <w:pPr>
        <w:rPr>
          <w:rFonts w:ascii="Cambria Math" w:hAnsi="Cambria Math" w:cs="Times New Roman"/>
          <w:sz w:val="28"/>
          <w:szCs w:val="28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 xml:space="preserve">Câu 2. </w:t>
      </w:r>
      <w:r>
        <w:rPr>
          <w:rFonts w:ascii="Cambria Math" w:hAnsi="Cambria Math" w:cs="Times New Roman"/>
          <w:sz w:val="28"/>
          <w:szCs w:val="28"/>
          <w:lang w:val="vi-VN"/>
        </w:rPr>
        <w:t>(VDT)</w:t>
      </w:r>
      <w:r w:rsidR="00847CD2">
        <w:rPr>
          <w:rFonts w:ascii="Cambria Math" w:hAnsi="Cambria Math" w:cs="Times New Roman"/>
          <w:sz w:val="28"/>
          <w:szCs w:val="28"/>
          <w:lang w:val="vi-VN"/>
        </w:rPr>
        <w:t xml:space="preserve">Viết phương trình đường tròn ảnh của </w:t>
      </w:r>
      <w:r>
        <w:rPr>
          <w:rFonts w:ascii="Cambria Math" w:hAnsi="Cambria Math" w:cs="Times New Roman"/>
          <w:sz w:val="28"/>
          <w:szCs w:val="28"/>
          <w:lang w:val="vi-VN"/>
        </w:rPr>
        <w:t>đường tròn cho trước qua phép tịnh tiến.</w:t>
      </w:r>
    </w:p>
    <w:p w:rsidR="009A1751" w:rsidRPr="0019702D" w:rsidRDefault="009A1751">
      <w:pPr>
        <w:rPr>
          <w:rFonts w:ascii="Times New Roman" w:hAnsi="Times New Roman" w:cs="Times New Roman"/>
          <w:sz w:val="28"/>
          <w:szCs w:val="28"/>
          <w:vertAlign w:val="subscript"/>
          <w:lang w:val="vi-VN"/>
        </w:rPr>
      </w:pPr>
      <w:r>
        <w:rPr>
          <w:rFonts w:ascii="Cambria Math" w:hAnsi="Cambria Math" w:cs="Times New Roman"/>
          <w:sz w:val="28"/>
          <w:szCs w:val="28"/>
          <w:lang w:val="vi-VN"/>
        </w:rPr>
        <w:t xml:space="preserve">     </w:t>
      </w:r>
      <w:bookmarkStart w:id="0" w:name="_GoBack"/>
      <w:bookmarkEnd w:id="0"/>
      <w:r>
        <w:rPr>
          <w:rFonts w:ascii="Cambria Math" w:hAnsi="Cambria Math" w:cs="Times New Roman"/>
          <w:sz w:val="28"/>
          <w:szCs w:val="28"/>
          <w:lang w:val="vi-VN"/>
        </w:rPr>
        <w:t>Câu 3. (VDC) Tổng hợp</w:t>
      </w:r>
    </w:p>
    <w:sectPr w:rsidR="009A1751" w:rsidRPr="0019702D" w:rsidSect="00847CD2">
      <w:pgSz w:w="12240" w:h="15840"/>
      <w:pgMar w:top="568" w:right="474" w:bottom="426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7D12"/>
    <w:rsid w:val="0019702D"/>
    <w:rsid w:val="005A3382"/>
    <w:rsid w:val="00847CD2"/>
    <w:rsid w:val="009A1751"/>
    <w:rsid w:val="00AF494E"/>
    <w:rsid w:val="00DC7D12"/>
    <w:rsid w:val="00E71982"/>
    <w:rsid w:val="00EF01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2AE2AA6B-F04A-4FB1-80FF-6F8728B2F1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2</Pages>
  <Words>311</Words>
  <Characters>177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0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Quoc Bao Nguyen</dc:creator>
  <cp:keywords/>
  <dc:description/>
  <cp:lastModifiedBy>Quoc Bao Nguyen</cp:lastModifiedBy>
  <cp:revision>1</cp:revision>
  <dcterms:created xsi:type="dcterms:W3CDTF">2022-10-26T21:43:00Z</dcterms:created>
  <dcterms:modified xsi:type="dcterms:W3CDTF">2022-10-26T22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